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62" r:id="rId2"/>
    <p:sldId id="289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311" r:id="rId24"/>
    <p:sldId id="312" r:id="rId25"/>
    <p:sldId id="313" r:id="rId26"/>
    <p:sldId id="314" r:id="rId27"/>
    <p:sldId id="315" r:id="rId28"/>
    <p:sldId id="316" r:id="rId29"/>
    <p:sldId id="317" r:id="rId30"/>
    <p:sldId id="318" r:id="rId31"/>
    <p:sldId id="319" r:id="rId32"/>
    <p:sldId id="320" r:id="rId33"/>
    <p:sldId id="321" r:id="rId34"/>
    <p:sldId id="322" r:id="rId35"/>
    <p:sldId id="323" r:id="rId36"/>
    <p:sldId id="324" r:id="rId37"/>
    <p:sldId id="325" r:id="rId38"/>
    <p:sldId id="326" r:id="rId39"/>
    <p:sldId id="327" r:id="rId40"/>
    <p:sldId id="328" r:id="rId41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0000"/>
    <a:srgbClr val="FFFFFF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-943" y="-8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2D4871F-3434-44BC-A820-529A96277D0A}" type="slidenum">
              <a:rPr lang="hu-HU"/>
              <a:pPr eaLnBrk="1" hangingPunct="1"/>
              <a:t>19</a:t>
            </a:fld>
            <a:endParaRPr lang="hu-HU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8FF00B8-4F47-4627-9584-F0D83F197200}" type="slidenum">
              <a:rPr lang="hu-HU"/>
              <a:pPr eaLnBrk="1" hangingPunct="1"/>
              <a:t>28</a:t>
            </a:fld>
            <a:endParaRPr lang="hu-HU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392806F-BC29-4C8F-B8B5-EF9F73C7CF4E}" type="slidenum">
              <a:rPr lang="hu-HU"/>
              <a:pPr eaLnBrk="1" hangingPunct="1"/>
              <a:t>29</a:t>
            </a:fld>
            <a:endParaRPr lang="hu-HU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747FACB-7B28-468F-B939-77D203B3B65C}" type="slidenum">
              <a:rPr lang="hu-HU"/>
              <a:pPr eaLnBrk="1" hangingPunct="1"/>
              <a:t>30</a:t>
            </a:fld>
            <a:endParaRPr lang="hu-HU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243D34A-B9A8-45B7-B44D-8E5B57562A10}" type="slidenum">
              <a:rPr lang="hu-HU"/>
              <a:pPr eaLnBrk="1" hangingPunct="1"/>
              <a:t>31</a:t>
            </a:fld>
            <a:endParaRPr lang="hu-HU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A66BB80-92C4-4966-AD92-E707CBD5D634}" type="slidenum">
              <a:rPr lang="hu-HU"/>
              <a:pPr eaLnBrk="1" hangingPunct="1"/>
              <a:t>32</a:t>
            </a:fld>
            <a:endParaRPr lang="hu-HU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CD4B437-1A05-49E8-9B4C-92E8528EB743}" type="slidenum">
              <a:rPr lang="hu-HU"/>
              <a:pPr eaLnBrk="1" hangingPunct="1"/>
              <a:t>20</a:t>
            </a:fld>
            <a:endParaRPr lang="hu-HU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3800673-C01D-41CF-ADFE-A08D32A65557}" type="slidenum">
              <a:rPr lang="hu-HU"/>
              <a:pPr eaLnBrk="1" hangingPunct="1"/>
              <a:t>21</a:t>
            </a:fld>
            <a:endParaRPr lang="hu-HU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A16AD82-33E4-4E32-AFF2-C2DEE857C8E9}" type="slidenum">
              <a:rPr lang="hu-HU"/>
              <a:pPr eaLnBrk="1" hangingPunct="1"/>
              <a:t>22</a:t>
            </a:fld>
            <a:endParaRPr lang="hu-HU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7B89E7A-DE7B-4CF6-81B9-0D5CAA15870F}" type="slidenum">
              <a:rPr lang="hu-HU"/>
              <a:pPr eaLnBrk="1" hangingPunct="1"/>
              <a:t>23</a:t>
            </a:fld>
            <a:endParaRPr lang="hu-HU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75F6786-1109-4345-A215-428C10CE3488}" type="slidenum">
              <a:rPr lang="hu-HU"/>
              <a:pPr eaLnBrk="1" hangingPunct="1"/>
              <a:t>24</a:t>
            </a:fld>
            <a:endParaRPr lang="hu-HU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0465AB7-9065-4C63-A6BA-6931A22864B8}" type="slidenum">
              <a:rPr lang="hu-HU"/>
              <a:pPr eaLnBrk="1" hangingPunct="1"/>
              <a:t>25</a:t>
            </a:fld>
            <a:endParaRPr lang="hu-HU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76E6A1D-E620-4417-B131-3C9DA4B2806B}" type="slidenum">
              <a:rPr lang="hu-HU"/>
              <a:pPr eaLnBrk="1" hangingPunct="1"/>
              <a:t>26</a:t>
            </a:fld>
            <a:endParaRPr lang="hu-HU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70BF913-AF43-456D-96F4-AC374C20CA07}" type="slidenum">
              <a:rPr lang="hu-HU"/>
              <a:pPr eaLnBrk="1" hangingPunct="1"/>
              <a:t>27</a:t>
            </a:fld>
            <a:endParaRPr lang="hu-HU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február 19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Cím, szöveg és k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908050"/>
            <a:ext cx="4038600" cy="521811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Médiafájl helye 3"/>
          <p:cNvSpPr>
            <a:spLocks noGrp="1"/>
          </p:cNvSpPr>
          <p:nvPr>
            <p:ph type="media" sz="half" idx="2"/>
          </p:nvPr>
        </p:nvSpPr>
        <p:spPr>
          <a:xfrm>
            <a:off x="4648200" y="908050"/>
            <a:ext cx="4038600" cy="5218113"/>
          </a:xfrm>
        </p:spPr>
        <p:txBody>
          <a:bodyPr/>
          <a:lstStyle/>
          <a:p>
            <a:pPr lvl="0"/>
            <a:endParaRPr lang="hu-HU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FBFAD-7AFB-4C93-BBAB-F1EC7FBDD10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362256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Cím és tábláza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áblázat helye 2"/>
          <p:cNvSpPr>
            <a:spLocks noGrp="1"/>
          </p:cNvSpPr>
          <p:nvPr>
            <p:ph type="tbl" idx="1"/>
          </p:nvPr>
        </p:nvSpPr>
        <p:spPr>
          <a:xfrm>
            <a:off x="457200" y="908050"/>
            <a:ext cx="8229600" cy="5218113"/>
          </a:xfrm>
        </p:spPr>
        <p:txBody>
          <a:bodyPr/>
          <a:lstStyle/>
          <a:p>
            <a:pPr lvl="0"/>
            <a:endParaRPr lang="hu-H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FCDB0-7A5F-40AD-9360-1896D397070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79788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  <p:sldLayoutId id="2147483758" r:id="rId12"/>
    <p:sldLayoutId id="2147483759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D:\OKTATAS\Kommunikacio\tananyag\Bemutatok\Hangtani_alapok\TacomaNarrowsBridge.mpg" TargetMode="External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hu-HU" dirty="0" smtClean="0"/>
              <a:t>A hangok jellemzői</a:t>
            </a:r>
            <a:br>
              <a:rPr lang="hu-HU" dirty="0" smtClean="0"/>
            </a:br>
            <a:r>
              <a:rPr lang="hu-HU" sz="27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angok elemzése és szintézise</a:t>
            </a: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Egy másik példa: fűrészjel</a:t>
            </a:r>
            <a:endParaRPr lang="de-DE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0244" name="Picture 4" descr="Synthesis_squar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060575"/>
            <a:ext cx="7000875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54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1268" name="Picture 4" descr="haromszo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869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2292" name="Picture 4" descr="haromszo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64388" y="2924175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924175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4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3316" name="Picture 4" descr="haromszo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7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35825" y="2924175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924175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86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4340" name="Picture 4" descr="Synthesis_triangl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7921625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79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5364" name="Picture 4" descr="haromszog5_ff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97025"/>
            <a:ext cx="8642350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523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elhangok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649288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hu-HU" smtClean="0"/>
              <a:t>Az alapfrekvencia töbszörösei: felhangok (harmonikusok)</a:t>
            </a:r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132138" y="1628775"/>
          <a:ext cx="276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768600" imgH="292100" progId="Equation.DSMT4">
                  <p:embed/>
                </p:oleObj>
              </mc:Choice>
              <mc:Fallback>
                <p:oleObj name="Equation" r:id="rId3" imgW="2768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628775"/>
                        <a:ext cx="27686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468313" y="2205038"/>
            <a:ext cx="8229600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hu-HU" sz="2000"/>
              <a:t>Zenei fogalom: oktáv, ter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hu-HU" sz="2000"/>
          </a:p>
        </p:txBody>
      </p:sp>
      <p:pic>
        <p:nvPicPr>
          <p:cNvPr id="16390" name="Picture 6" descr="ScanImage003"/>
          <p:cNvPicPr>
            <a:picLocks noChangeAspect="1" noChangeArrowheads="1"/>
          </p:cNvPicPr>
          <p:nvPr/>
        </p:nvPicPr>
        <p:blipFill>
          <a:blip r:embed="rId5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97200"/>
            <a:ext cx="78486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418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Idő- és frekvenciatartomány kapcsolata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141663"/>
            <a:ext cx="8893175" cy="649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sz="1600" smtClean="0"/>
              <a:t>	Időbeli lefutás						Frekvencia-összetétel</a:t>
            </a:r>
          </a:p>
        </p:txBody>
      </p:sp>
      <p:pic>
        <p:nvPicPr>
          <p:cNvPr id="17412" name="Picture 4" descr="Scan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981075"/>
            <a:ext cx="4070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795087" y="4470141"/>
            <a:ext cx="7591926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sz="2400" b="1" dirty="0" smtClean="0">
                <a:solidFill>
                  <a:srgbClr val="AA0000"/>
                </a:solidFill>
              </a:rPr>
              <a:t>Ez a Heisenberg-féle bizonytalansági reláció megjelenése a jelelméletben!</a:t>
            </a:r>
            <a:endParaRPr lang="hu-HU" sz="2400" b="1" dirty="0">
              <a:solidFill>
                <a:srgbClr val="AA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383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818445" y="206905"/>
            <a:ext cx="8229600" cy="490537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400" dirty="0" smtClean="0"/>
              <a:t>Hogyan keletkeznek a felhangok valós rendszerekben?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hu-HU" sz="1800" smtClean="0"/>
              <a:t>Hullámvezetőben elinduló hanghullám visszaverődik a végén</a:t>
            </a:r>
          </a:p>
          <a:p>
            <a:pPr eaLnBrk="1" hangingPunct="1"/>
            <a:r>
              <a:rPr lang="hu-HU" sz="1800" smtClean="0"/>
              <a:t>ha azonos fázisban éri a gerjesztés, megerősödik</a:t>
            </a:r>
          </a:p>
          <a:p>
            <a:pPr eaLnBrk="1" hangingPunct="1"/>
            <a:r>
              <a:rPr lang="hu-HU" sz="1800" smtClean="0"/>
              <a:t>ha az új energia éppen elég a fenntartáshoz, stabil állapot jön létre</a:t>
            </a:r>
          </a:p>
          <a:p>
            <a:pPr eaLnBrk="1" hangingPunct="1"/>
            <a:r>
              <a:rPr lang="hu-HU" sz="1800" smtClean="0"/>
              <a:t>ha túl sok, rezonancia </a:t>
            </a:r>
          </a:p>
        </p:txBody>
      </p:sp>
      <p:pic>
        <p:nvPicPr>
          <p:cNvPr id="26631" name="Picture 7" descr="tac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97425"/>
            <a:ext cx="2592387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TacomaNarrowsBridge.mpg">
            <a:hlinkClick r:id="" action="ppaction://media"/>
          </p:cNvPr>
          <p:cNvPicPr>
            <a:picLocks noGrp="1" noRot="1" noChangeAspect="1" noChangeArrowheads="1"/>
          </p:cNvPicPr>
          <p:nvPr>
            <p:ph type="media" sz="half" idx="2"/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67175" y="2852738"/>
            <a:ext cx="4321175" cy="3241675"/>
          </a:xfrm>
        </p:spPr>
      </p:pic>
    </p:spTree>
    <p:extLst>
      <p:ext uri="{BB962C8B-B14F-4D97-AF65-F5344CB8AC3E}">
        <p14:creationId xmlns:p14="http://schemas.microsoft.com/office/powerpoint/2010/main" val="90299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66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66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35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6635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1892300" y="2603500"/>
            <a:ext cx="1588" cy="35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7112000" y="2590800"/>
            <a:ext cx="0" cy="411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6969125" y="29337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1752600" y="29067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hu-HU" sz="1600">
                <a:latin typeface="Times New Roman" pitchFamily="18" charset="0"/>
              </a:rPr>
              <a:t>0</a:t>
            </a:r>
            <a:endParaRPr lang="en-US" sz="16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9980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endParaRPr lang="de-DE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6100" y="1068388"/>
            <a:ext cx="8597900" cy="5367337"/>
          </a:xfrm>
        </p:spPr>
        <p:txBody>
          <a:bodyPr/>
          <a:lstStyle/>
          <a:p>
            <a:pPr eaLnBrk="1" hangingPunct="1"/>
            <a:endParaRPr lang="hu-HU" dirty="0" smtClean="0"/>
          </a:p>
          <a:p>
            <a:pPr lvl="3"/>
            <a:endParaRPr lang="de-DE" dirty="0" smtClean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Augusztinovicz Fülöp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4925" y="6562725"/>
            <a:ext cx="2684463" cy="29527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Kommunikáció-akusztika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5520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18796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55838408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1" name="Freeform 17"/>
          <p:cNvSpPr>
            <a:spLocks/>
          </p:cNvSpPr>
          <p:nvPr/>
        </p:nvSpPr>
        <p:spPr bwMode="auto">
          <a:xfrm>
            <a:off x="27178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08162692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5" name="Freeform 17"/>
          <p:cNvSpPr>
            <a:spLocks/>
          </p:cNvSpPr>
          <p:nvPr/>
        </p:nvSpPr>
        <p:spPr bwMode="auto">
          <a:xfrm>
            <a:off x="35814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15846147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9" name="Freeform 17"/>
          <p:cNvSpPr>
            <a:spLocks/>
          </p:cNvSpPr>
          <p:nvPr/>
        </p:nvSpPr>
        <p:spPr bwMode="auto">
          <a:xfrm>
            <a:off x="43942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114439834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3" name="Freeform 17"/>
          <p:cNvSpPr>
            <a:spLocks/>
          </p:cNvSpPr>
          <p:nvPr/>
        </p:nvSpPr>
        <p:spPr bwMode="auto">
          <a:xfrm>
            <a:off x="53086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65943101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7" name="Freeform 17"/>
          <p:cNvSpPr>
            <a:spLocks/>
          </p:cNvSpPr>
          <p:nvPr/>
        </p:nvSpPr>
        <p:spPr bwMode="auto">
          <a:xfrm>
            <a:off x="6273800" y="38814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68229854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1" name="Freeform 17"/>
          <p:cNvSpPr>
            <a:spLocks/>
          </p:cNvSpPr>
          <p:nvPr/>
        </p:nvSpPr>
        <p:spPr bwMode="auto">
          <a:xfrm rot="10750208">
            <a:off x="6273800" y="45672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72253275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5" name="Freeform 17"/>
          <p:cNvSpPr>
            <a:spLocks/>
          </p:cNvSpPr>
          <p:nvPr/>
        </p:nvSpPr>
        <p:spPr bwMode="auto">
          <a:xfrm rot="10750208">
            <a:off x="53975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70689047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9" name="Freeform 17"/>
          <p:cNvSpPr>
            <a:spLocks/>
          </p:cNvSpPr>
          <p:nvPr/>
        </p:nvSpPr>
        <p:spPr bwMode="auto">
          <a:xfrm rot="10750208">
            <a:off x="4495800" y="45799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31448605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13" name="Freeform 17"/>
          <p:cNvSpPr>
            <a:spLocks/>
          </p:cNvSpPr>
          <p:nvPr/>
        </p:nvSpPr>
        <p:spPr bwMode="auto">
          <a:xfrm rot="10750208">
            <a:off x="3721100" y="46053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362662494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Hangfajták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Eredet szerint</a:t>
            </a:r>
          </a:p>
          <a:p>
            <a:pPr lvl="1" eaLnBrk="1" hangingPunct="1"/>
            <a:r>
              <a:rPr lang="hu-HU" smtClean="0"/>
              <a:t>beszéd</a:t>
            </a:r>
          </a:p>
          <a:p>
            <a:pPr lvl="1" eaLnBrk="1" hangingPunct="1"/>
            <a:r>
              <a:rPr lang="hu-HU" smtClean="0"/>
              <a:t>zene</a:t>
            </a:r>
          </a:p>
          <a:p>
            <a:pPr lvl="1" eaLnBrk="1" hangingPunct="1"/>
            <a:r>
              <a:rPr lang="hu-HU" smtClean="0"/>
              <a:t>zaj, zörej</a:t>
            </a:r>
          </a:p>
          <a:p>
            <a:pPr lvl="1" eaLnBrk="1" hangingPunct="1"/>
            <a:endParaRPr lang="hu-HU" smtClean="0"/>
          </a:p>
          <a:p>
            <a:pPr eaLnBrk="1" hangingPunct="1"/>
            <a:r>
              <a:rPr lang="hu-HU" smtClean="0"/>
              <a:t>Hangnyomás időbeli viselkedése alapján</a:t>
            </a:r>
          </a:p>
          <a:p>
            <a:pPr lvl="1" eaLnBrk="1" hangingPunct="1"/>
            <a:r>
              <a:rPr lang="hu-HU" smtClean="0"/>
              <a:t>szinuszos</a:t>
            </a:r>
          </a:p>
          <a:p>
            <a:pPr lvl="1" eaLnBrk="1" hangingPunct="1"/>
            <a:r>
              <a:rPr lang="hu-HU" smtClean="0"/>
              <a:t>periodikus</a:t>
            </a:r>
          </a:p>
          <a:p>
            <a:pPr lvl="1" eaLnBrk="1" hangingPunct="1"/>
            <a:r>
              <a:rPr lang="hu-HU" smtClean="0"/>
              <a:t>tranziens (de még determinisztikus)</a:t>
            </a:r>
          </a:p>
          <a:p>
            <a:pPr lvl="1" eaLnBrk="1" hangingPunct="1"/>
            <a:r>
              <a:rPr lang="hu-HU" smtClean="0"/>
              <a:t>szabálytalan, véletlen</a:t>
            </a:r>
          </a:p>
          <a:p>
            <a:pPr lvl="1" eaLnBrk="1" hangingPunct="1"/>
            <a:r>
              <a:rPr lang="hu-HU" smtClean="0"/>
              <a:t>összetett</a:t>
            </a:r>
          </a:p>
          <a:p>
            <a:pPr lvl="1"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172173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7" name="Freeform 17"/>
          <p:cNvSpPr>
            <a:spLocks/>
          </p:cNvSpPr>
          <p:nvPr/>
        </p:nvSpPr>
        <p:spPr bwMode="auto">
          <a:xfrm rot="10750208">
            <a:off x="27813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94036859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9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61" name="Freeform 17"/>
          <p:cNvSpPr>
            <a:spLocks/>
          </p:cNvSpPr>
          <p:nvPr/>
        </p:nvSpPr>
        <p:spPr bwMode="auto">
          <a:xfrm rot="-10767011">
            <a:off x="18923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67985710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19113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smtClean="0"/>
              <a:t>One-dimensional propagation and reflection  		</a:t>
            </a: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5" name="Freeform 17"/>
          <p:cNvSpPr>
            <a:spLocks/>
          </p:cNvSpPr>
          <p:nvPr/>
        </p:nvSpPr>
        <p:spPr bwMode="auto">
          <a:xfrm>
            <a:off x="18923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6" name="Freeform 18"/>
          <p:cNvSpPr>
            <a:spLocks/>
          </p:cNvSpPr>
          <p:nvPr/>
        </p:nvSpPr>
        <p:spPr bwMode="auto">
          <a:xfrm>
            <a:off x="19431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300050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Idő- és frekvenciatartomány kapcsolata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76263"/>
          </a:xfrm>
        </p:spPr>
        <p:txBody>
          <a:bodyPr/>
          <a:lstStyle/>
          <a:p>
            <a:pPr eaLnBrk="1" hangingPunct="1"/>
            <a:r>
              <a:rPr lang="hu-HU" smtClean="0"/>
              <a:t>Ha mindkét végén zárt a cső: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468313" y="2565400"/>
            <a:ext cx="82296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hu-HU" sz="2000"/>
              <a:t>Ha egyik végén zárt, a másikon nyitott: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5003800" y="981075"/>
          <a:ext cx="1003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002865" imgH="1205977" progId="Equation.DSMT4">
                  <p:embed/>
                </p:oleObj>
              </mc:Choice>
              <mc:Fallback>
                <p:oleObj name="Equation" r:id="rId3" imgW="1002865" imgH="12059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981075"/>
                        <a:ext cx="10033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932363" y="3141663"/>
          <a:ext cx="114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1143000" imgH="1206500" progId="Equation.DSMT4">
                  <p:embed/>
                </p:oleObj>
              </mc:Choice>
              <mc:Fallback>
                <p:oleObj name="Equation" r:id="rId5" imgW="11430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141663"/>
                        <a:ext cx="11430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39750" y="5013325"/>
            <a:ext cx="82296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hu-HU" sz="2000"/>
              <a:t>Ugyanez játszódik le, ha a hullám többször fut végig!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11413" y="5589588"/>
          <a:ext cx="5207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5207000" imgH="647700" progId="Equation.DSMT4">
                  <p:embed/>
                </p:oleObj>
              </mc:Choice>
              <mc:Fallback>
                <p:oleObj name="Equation" r:id="rId7" imgW="52070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589588"/>
                        <a:ext cx="5207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83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Szinuszból tranziens</a:t>
            </a:r>
          </a:p>
        </p:txBody>
      </p:sp>
      <p:pic>
        <p:nvPicPr>
          <p:cNvPr id="34819" name="Picture 4" descr="Scan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908050"/>
            <a:ext cx="3094037" cy="532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2937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it hallunk mindebből?</a:t>
            </a:r>
          </a:p>
        </p:txBody>
      </p:sp>
      <p:pic>
        <p:nvPicPr>
          <p:cNvPr id="35843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6" r="-8250" b="-4868"/>
          <a:stretch>
            <a:fillRect/>
          </a:stretch>
        </p:blipFill>
        <p:spPr>
          <a:xfrm>
            <a:off x="1116013" y="908050"/>
            <a:ext cx="7056437" cy="5329238"/>
          </a:xfrm>
          <a:noFill/>
        </p:spPr>
      </p:pic>
    </p:spTree>
    <p:extLst>
      <p:ext uri="{BB962C8B-B14F-4D97-AF65-F5344CB8AC3E}">
        <p14:creationId xmlns:p14="http://schemas.microsoft.com/office/powerpoint/2010/main" val="317953453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llásterüle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80975" y="2060575"/>
            <a:ext cx="3671888" cy="4679950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hu-HU" smtClean="0"/>
              <a:t>AA: hallásküszöb</a:t>
            </a:r>
          </a:p>
          <a:p>
            <a:pPr lvl="1" eaLnBrk="1" hangingPunct="1">
              <a:buFontTx/>
              <a:buNone/>
            </a:pPr>
            <a:r>
              <a:rPr lang="hu-HU" smtClean="0"/>
              <a:t>BB: fájdalomküszöb</a:t>
            </a:r>
          </a:p>
          <a:p>
            <a:pPr lvl="1" eaLnBrk="1" hangingPunct="1">
              <a:buFontTx/>
              <a:buNone/>
            </a:pPr>
            <a:r>
              <a:rPr lang="hu-HU" smtClean="0"/>
              <a:t>C: 55 éves ffi hallása</a:t>
            </a:r>
          </a:p>
          <a:p>
            <a:pPr lvl="1" eaLnBrk="1" hangingPunct="1">
              <a:buFontTx/>
              <a:buNone/>
            </a:pPr>
            <a:r>
              <a:rPr lang="hu-HU" smtClean="0"/>
              <a:t>D: iparban sérült dolgozó hallásgörbéje</a:t>
            </a:r>
          </a:p>
          <a:p>
            <a:pPr lvl="1" eaLnBrk="1" hangingPunct="1">
              <a:buFontTx/>
              <a:buNone/>
            </a:pPr>
            <a:r>
              <a:rPr lang="hu-HU" smtClean="0"/>
              <a:t>szaggatott: hangversenyterem alapzaja </a:t>
            </a:r>
          </a:p>
        </p:txBody>
      </p:sp>
      <p:pic>
        <p:nvPicPr>
          <p:cNvPr id="36868" name="Picture 4" descr="ScanImage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052513"/>
            <a:ext cx="5545138" cy="480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068106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rekvenciaanalízi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16113"/>
            <a:ext cx="8218487" cy="324167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hu-HU" smtClean="0"/>
              <a:t>Cél a különböző frekvenciaösszetevők szétválasztása</a:t>
            </a:r>
          </a:p>
          <a:p>
            <a:pPr lvl="1" eaLnBrk="1" hangingPunct="1"/>
            <a:r>
              <a:rPr lang="hu-HU" smtClean="0"/>
              <a:t>Állandó (abszolút) szélességű sávokra bontás</a:t>
            </a:r>
          </a:p>
          <a:p>
            <a:pPr lvl="1" eaLnBrk="1" hangingPunct="1"/>
            <a:r>
              <a:rPr lang="hu-HU" smtClean="0"/>
              <a:t>Állandó (relatív) szélességű sávokra bontás</a:t>
            </a:r>
          </a:p>
          <a:p>
            <a:pPr eaLnBrk="1" hangingPunct="1"/>
            <a:endParaRPr lang="hu-HU" smtClean="0"/>
          </a:p>
          <a:p>
            <a:pPr eaLnBrk="1" hangingPunct="1"/>
            <a:r>
              <a:rPr lang="hu-HU" smtClean="0"/>
              <a:t>Keskenysávú frekvenciaelemzés</a:t>
            </a:r>
          </a:p>
          <a:p>
            <a:pPr lvl="1" eaLnBrk="1" hangingPunct="1"/>
            <a:r>
              <a:rPr lang="hu-HU" smtClean="0"/>
              <a:t>célja: frekvenciák pontos felismerése</a:t>
            </a:r>
          </a:p>
          <a:p>
            <a:pPr eaLnBrk="1" hangingPunct="1"/>
            <a:r>
              <a:rPr lang="hu-HU" smtClean="0"/>
              <a:t>Szabványos oktáv- és tercsávos frekvenciaelemzés</a:t>
            </a:r>
          </a:p>
          <a:p>
            <a:pPr lvl="1" eaLnBrk="1" hangingPunct="1"/>
            <a:r>
              <a:rPr lang="hu-HU" smtClean="0"/>
              <a:t>cél: emberi hallás utánzása</a:t>
            </a:r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101503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Férfi és női hang összehasonlítása – </a:t>
            </a:r>
            <a:r>
              <a:rPr lang="hu-HU" sz="1600" smtClean="0"/>
              <a:t>szabványos tercspektrum</a:t>
            </a:r>
            <a:endParaRPr lang="de-DE" sz="1600" smtClean="0"/>
          </a:p>
        </p:txBody>
      </p:sp>
      <p:graphicFrame>
        <p:nvGraphicFramePr>
          <p:cNvPr id="3891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042988" y="1052513"/>
          <a:ext cx="698500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Chart" r:id="rId3" imgW="6057820" imgH="4695708" progId="Excel.Chart.8">
                  <p:embed/>
                </p:oleObj>
              </mc:Choice>
              <mc:Fallback>
                <p:oleObj name="Chart" r:id="rId3" imgW="6057820" imgH="4695708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052513"/>
                        <a:ext cx="698500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89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Szabványos oktáv- és terc-sávok</a:t>
            </a:r>
          </a:p>
        </p:txBody>
      </p:sp>
      <p:pic>
        <p:nvPicPr>
          <p:cNvPr id="39939" name="Picture 4" descr="ScanImage004"/>
          <p:cNvPicPr>
            <a:picLocks noChangeAspect="1" noChangeArrowheads="1"/>
          </p:cNvPicPr>
          <p:nvPr/>
        </p:nvPicPr>
        <p:blipFill>
          <a:blip r:embed="rId2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1"/>
          <a:stretch>
            <a:fillRect/>
          </a:stretch>
        </p:blipFill>
        <p:spPr bwMode="auto">
          <a:xfrm>
            <a:off x="1692275" y="765175"/>
            <a:ext cx="5543550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054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Szinuszos folyama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76263"/>
          </a:xfrm>
        </p:spPr>
        <p:txBody>
          <a:bodyPr/>
          <a:lstStyle/>
          <a:p>
            <a:pPr eaLnBrk="1" hangingPunct="1"/>
            <a:r>
              <a:rPr lang="hu-HU" smtClean="0"/>
              <a:t>Mechanikai példa: a hinta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420938"/>
            <a:ext cx="2274887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 descr="haromszo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28775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643438" y="5805488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hu-HU" sz="2000"/>
              <a:t>Csak egyetlen frekvencia!</a:t>
            </a:r>
          </a:p>
        </p:txBody>
      </p:sp>
    </p:spTree>
    <p:extLst>
      <p:ext uri="{BB962C8B-B14F-4D97-AF65-F5344CB8AC3E}">
        <p14:creationId xmlns:p14="http://schemas.microsoft.com/office/powerpoint/2010/main" val="3704493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443913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Kritikus sávok</a:t>
            </a:r>
            <a:endParaRPr lang="en-GB" smtClean="0"/>
          </a:p>
        </p:txBody>
      </p:sp>
      <p:graphicFrame>
        <p:nvGraphicFramePr>
          <p:cNvPr id="22531" name="Group 3"/>
          <p:cNvGraphicFramePr>
            <a:graphicFrameLocks noGrp="1"/>
          </p:cNvGraphicFramePr>
          <p:nvPr>
            <p:ph idx="1"/>
          </p:nvPr>
        </p:nvGraphicFramePr>
        <p:xfrm>
          <a:off x="1055688" y="1025525"/>
          <a:ext cx="7040562" cy="5778499"/>
        </p:xfrm>
        <a:graphic>
          <a:graphicData uri="http://schemas.openxmlformats.org/drawingml/2006/table">
            <a:tbl>
              <a:tblPr/>
              <a:tblGrid>
                <a:gridCol w="1027112"/>
                <a:gridCol w="741363"/>
                <a:gridCol w="741362"/>
                <a:gridCol w="874713"/>
                <a:gridCol w="1027112"/>
                <a:gridCol w="876300"/>
                <a:gridCol w="877888"/>
                <a:gridCol w="874712"/>
              </a:tblGrid>
              <a:tr h="365780">
                <a:tc row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ritical</a:t>
                      </a:r>
                      <a:b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and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equency (Hz)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ritical</a:t>
                      </a:r>
                      <a:b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and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equency (Hz)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548670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idth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idth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7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7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8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0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4689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843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sz="2800" dirty="0" smtClean="0"/>
              <a:t>Hogyan adódik ki a nem szinuszos rezgés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5124" name="Picture 5" descr="negyszo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5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2503"/>
              </p:ext>
            </p:extLst>
          </p:nvPr>
        </p:nvGraphicFramePr>
        <p:xfrm>
          <a:off x="7235825" y="2781300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781300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39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/>
              <a:t>Hogyan adódik ki a nem szinuszos rezgés?</a:t>
            </a:r>
            <a:endParaRPr lang="de-DE" sz="2800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6148" name="Picture 4" descr="negyszo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9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92470"/>
              </p:ext>
            </p:extLst>
          </p:nvPr>
        </p:nvGraphicFramePr>
        <p:xfrm>
          <a:off x="7235825" y="2997200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997200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églalap 1"/>
          <p:cNvSpPr/>
          <p:nvPr/>
        </p:nvSpPr>
        <p:spPr>
          <a:xfrm>
            <a:off x="2286000" y="310583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hu-HU" dirty="0"/>
              <a:t>Hogyan adódik ki a nem szinuszos rezgés?</a:t>
            </a:r>
          </a:p>
        </p:txBody>
      </p:sp>
    </p:spTree>
    <p:extLst>
      <p:ext uri="{BB962C8B-B14F-4D97-AF65-F5344CB8AC3E}">
        <p14:creationId xmlns:p14="http://schemas.microsoft.com/office/powerpoint/2010/main" val="222410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87489"/>
            <a:ext cx="7992000" cy="792163"/>
          </a:xfrm>
        </p:spPr>
        <p:txBody>
          <a:bodyPr>
            <a:normAutofit/>
          </a:bodyPr>
          <a:lstStyle/>
          <a:p>
            <a:r>
              <a:rPr lang="hu-HU" sz="2800" dirty="0"/>
              <a:t>Hogyan adódik ki a nem szinuszos rezgés?</a:t>
            </a:r>
            <a:endParaRPr lang="de-DE" sz="280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7172" name="Picture 4" descr="negyszo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3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64388" y="2924175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924175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45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/>
              <a:t>Hogyan adódik ki a nem szinuszos rezgés?</a:t>
            </a:r>
            <a:endParaRPr lang="de-DE" sz="2800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dirty="0" smtClean="0"/>
          </a:p>
        </p:txBody>
      </p:sp>
      <p:pic>
        <p:nvPicPr>
          <p:cNvPr id="8196" name="Picture 5" descr="negyszog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7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380288" y="2997200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997200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298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Frekvencia-összetevők: spektrum</a:t>
            </a:r>
            <a:endParaRPr lang="de-DE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9220" name="Picture 4" descr="negyszog5_ff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00213"/>
            <a:ext cx="8637588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596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40</TotalTime>
  <Words>583</Words>
  <Application>Microsoft Office PowerPoint</Application>
  <PresentationFormat>Diavetítés a képernyőre (4:3 oldalarány)</PresentationFormat>
  <Paragraphs>275</Paragraphs>
  <Slides>40</Slides>
  <Notes>14</Notes>
  <HiddenSlides>2</HiddenSlides>
  <MMClips>1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3</vt:i4>
      </vt:variant>
      <vt:variant>
        <vt:lpstr>Diacímek</vt:lpstr>
      </vt:variant>
      <vt:variant>
        <vt:i4>40</vt:i4>
      </vt:variant>
    </vt:vector>
  </HeadingPairs>
  <TitlesOfParts>
    <vt:vector size="44" baseType="lpstr">
      <vt:lpstr>HRSZ</vt:lpstr>
      <vt:lpstr>Csomagoló programhéj-objektum</vt:lpstr>
      <vt:lpstr>Equation</vt:lpstr>
      <vt:lpstr>Chart</vt:lpstr>
      <vt:lpstr>A hangok jellemzői Hangok elemzése és szintézise</vt:lpstr>
      <vt:lpstr>PowerPoint bemutató</vt:lpstr>
      <vt:lpstr>Hangfajták</vt:lpstr>
      <vt:lpstr>Szinuszos folyamat</vt:lpstr>
      <vt:lpstr>Hogyan adódik ki a nem szinuszos rezgés?</vt:lpstr>
      <vt:lpstr>Hogyan adódik ki a nem szinuszos rezgés?</vt:lpstr>
      <vt:lpstr>Hogyan adódik ki a nem szinuszos rezgés?</vt:lpstr>
      <vt:lpstr>Hogyan adódik ki a nem szinuszos rezgés?</vt:lpstr>
      <vt:lpstr>Frekvencia-összetevők: spektrum</vt:lpstr>
      <vt:lpstr>Egy másik példa: fűrészjel</vt:lpstr>
      <vt:lpstr>PowerPoint bemutató</vt:lpstr>
      <vt:lpstr>PowerPoint bemutató</vt:lpstr>
      <vt:lpstr>PowerPoint bemutató</vt:lpstr>
      <vt:lpstr>PowerPoint bemutató</vt:lpstr>
      <vt:lpstr>PowerPoint bemutató</vt:lpstr>
      <vt:lpstr>Felhangok</vt:lpstr>
      <vt:lpstr>Idő- és frekvenciatartomány kapcsolata</vt:lpstr>
      <vt:lpstr>Hogyan keletkeznek a felhangok valós rendszerekben?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Idő- és frekvenciatartomány kapcsolata</vt:lpstr>
      <vt:lpstr>Szinuszból tranziens</vt:lpstr>
      <vt:lpstr>Mit hallunk mindebből?</vt:lpstr>
      <vt:lpstr>Hallásterület</vt:lpstr>
      <vt:lpstr>Frekvenciaanalízis</vt:lpstr>
      <vt:lpstr>Férfi és női hang összehasonlítása – szabványos tercspektrum</vt:lpstr>
      <vt:lpstr>Szabványos oktáv- és terc-sávok</vt:lpstr>
      <vt:lpstr>Kritikus sávok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Augusztinovicz Fülöp</cp:lastModifiedBy>
  <cp:revision>11</cp:revision>
  <dcterms:created xsi:type="dcterms:W3CDTF">2013-02-08T13:47:53Z</dcterms:created>
  <dcterms:modified xsi:type="dcterms:W3CDTF">2013-02-19T09:05:01Z</dcterms:modified>
  <cp:contentStatus/>
</cp:coreProperties>
</file>